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7F5D" w:rsidRDefault="008D0F6F">
      <w:r w:rsidRPr="008D0F6F">
        <w:rPr>
          <w:b/>
        </w:rPr>
        <w:t>MCQ-Single Correct</w:t>
      </w:r>
    </w:p>
    <w:p w:rsidR="008D0F6F" w:rsidRDefault="008D0F6F" w:rsidP="008D0F6F">
      <w:pPr>
        <w:ind w:left="720" w:hanging="720"/>
      </w:pPr>
      <w:r>
        <w:t>1.</w:t>
      </w:r>
      <w:r>
        <w:tab/>
        <w:t xml:space="preserve">A man X has 7 friends, 4 of them are ladies and 3 are men. His wife Y also has 7 friends, 3 of them are ladies and 4 are men. Assume X and Y have no common friends. Then the total number of ways in which X and Y together can throw a party inviting 3 ladies and 3 men, so that 3 friends of each of X and Y are in this party, is : </w:t>
      </w:r>
    </w:p>
    <w:p w:rsidR="008D0F6F" w:rsidRDefault="008D0F6F" w:rsidP="008D0F6F">
      <w:pPr>
        <w:ind w:left="720" w:hanging="720"/>
      </w:pPr>
      <w:r>
        <w:tab/>
        <w:t>(1)  485</w:t>
      </w:r>
      <w:r>
        <w:tab/>
      </w:r>
      <w:r>
        <w:tab/>
      </w:r>
      <w:r>
        <w:tab/>
      </w:r>
      <w:r>
        <w:tab/>
      </w:r>
      <w:r>
        <w:tab/>
      </w:r>
      <w:r>
        <w:tab/>
        <w:t>(2)  468</w:t>
      </w:r>
    </w:p>
    <w:p w:rsidR="00234970" w:rsidRDefault="00234970" w:rsidP="008D0F6F">
      <w:pPr>
        <w:ind w:left="720" w:hanging="720"/>
      </w:pPr>
      <w:r>
        <w:tab/>
        <w:t>(3)  469</w:t>
      </w:r>
      <w:r>
        <w:tab/>
      </w:r>
      <w:r>
        <w:tab/>
      </w:r>
      <w:r>
        <w:tab/>
      </w:r>
      <w:r>
        <w:tab/>
      </w:r>
      <w:r>
        <w:tab/>
      </w:r>
      <w:r>
        <w:tab/>
        <w:t>(4)  484</w:t>
      </w:r>
      <w:r>
        <w:tab/>
      </w:r>
      <w:r>
        <w:tab/>
      </w:r>
      <w:r>
        <w:tab/>
      </w:r>
      <w:r>
        <w:tab/>
      </w:r>
      <w:r>
        <w:tab/>
      </w:r>
      <w:r w:rsidRPr="00234970">
        <w:rPr>
          <w:b/>
        </w:rPr>
        <w:t>[2017]</w:t>
      </w:r>
    </w:p>
    <w:p w:rsidR="00234970" w:rsidRDefault="00234970" w:rsidP="008D0F6F">
      <w:pPr>
        <w:ind w:left="720" w:hanging="720"/>
      </w:pPr>
      <w:r>
        <w:t>2.</w:t>
      </w:r>
      <w:r>
        <w:tab/>
        <w:t>If all the words ( with or without meaning ) having five letters, formed using the letters of the word SMALL and arranged as in a dictionary; then the position of the word SMALL is :</w:t>
      </w:r>
    </w:p>
    <w:p w:rsidR="00234970" w:rsidRDefault="00234970" w:rsidP="008D0F6F">
      <w:pPr>
        <w:ind w:left="720" w:hanging="720"/>
      </w:pPr>
      <w:r>
        <w:tab/>
        <w:t>(1)  59</w:t>
      </w:r>
      <w:r w:rsidRPr="00234970">
        <w:rPr>
          <w:vertAlign w:val="superscript"/>
        </w:rPr>
        <w:t>th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2)  52</w:t>
      </w:r>
      <w:r w:rsidR="00724AA3">
        <w:rPr>
          <w:vertAlign w:val="superscript"/>
        </w:rPr>
        <w:t>nd</w:t>
      </w:r>
      <w:r>
        <w:tab/>
      </w:r>
    </w:p>
    <w:p w:rsidR="00234970" w:rsidRDefault="00234970" w:rsidP="008D0F6F">
      <w:pPr>
        <w:ind w:left="720" w:hanging="720"/>
      </w:pPr>
      <w:r>
        <w:tab/>
      </w:r>
      <w:r w:rsidR="008844FC">
        <w:t>(3)  58</w:t>
      </w:r>
      <w:r w:rsidR="008844FC" w:rsidRPr="008844FC">
        <w:rPr>
          <w:vertAlign w:val="superscript"/>
        </w:rPr>
        <w:t>th</w:t>
      </w:r>
      <w:r w:rsidR="008844FC">
        <w:t xml:space="preserve"> </w:t>
      </w:r>
      <w:r w:rsidR="008844FC">
        <w:tab/>
      </w:r>
      <w:r w:rsidR="008844FC">
        <w:tab/>
      </w:r>
      <w:r w:rsidR="008844FC">
        <w:tab/>
      </w:r>
      <w:r w:rsidR="008844FC">
        <w:tab/>
      </w:r>
      <w:r w:rsidR="008844FC">
        <w:tab/>
        <w:t>(4) 46</w:t>
      </w:r>
      <w:r w:rsidR="008844FC" w:rsidRPr="008844FC">
        <w:rPr>
          <w:vertAlign w:val="superscript"/>
        </w:rPr>
        <w:t>th</w:t>
      </w:r>
      <w:r w:rsidR="008844FC">
        <w:tab/>
      </w:r>
      <w:r w:rsidR="008844FC">
        <w:tab/>
      </w:r>
      <w:r w:rsidR="008844FC">
        <w:tab/>
      </w:r>
      <w:r w:rsidR="008844FC">
        <w:tab/>
      </w:r>
      <w:r w:rsidR="008844FC">
        <w:tab/>
      </w:r>
      <w:r w:rsidR="008844FC" w:rsidRPr="008844FC">
        <w:rPr>
          <w:b/>
        </w:rPr>
        <w:t>[2016]</w:t>
      </w:r>
    </w:p>
    <w:p w:rsidR="008844FC" w:rsidRDefault="008844FC" w:rsidP="008D0F6F">
      <w:pPr>
        <w:ind w:left="720" w:hanging="720"/>
      </w:pPr>
      <w:r>
        <w:t>3.</w:t>
      </w:r>
      <w:r>
        <w:tab/>
        <w:t>The number of points, having both co-ordinates as integers, that lie in the interior of the triangle with vertices (0,0) , (0,41) and (41,0), is :</w:t>
      </w:r>
    </w:p>
    <w:p w:rsidR="008844FC" w:rsidRDefault="008844FC" w:rsidP="008D0F6F">
      <w:pPr>
        <w:ind w:left="720" w:hanging="720"/>
      </w:pPr>
      <w:r>
        <w:tab/>
        <w:t>(1)  861</w:t>
      </w:r>
      <w:r>
        <w:tab/>
      </w:r>
      <w:r>
        <w:tab/>
      </w:r>
      <w:r>
        <w:tab/>
      </w:r>
      <w:r>
        <w:tab/>
      </w:r>
      <w:r>
        <w:tab/>
      </w:r>
      <w:r>
        <w:tab/>
        <w:t>(2)  820</w:t>
      </w:r>
    </w:p>
    <w:p w:rsidR="008844FC" w:rsidRDefault="008844FC" w:rsidP="008D0F6F">
      <w:pPr>
        <w:ind w:left="720" w:hanging="720"/>
      </w:pPr>
      <w:r>
        <w:tab/>
        <w:t>(3)  780</w:t>
      </w:r>
      <w:r>
        <w:tab/>
      </w:r>
      <w:r>
        <w:tab/>
      </w:r>
      <w:r>
        <w:tab/>
      </w:r>
      <w:r>
        <w:tab/>
      </w:r>
      <w:r>
        <w:tab/>
      </w:r>
      <w:r>
        <w:tab/>
        <w:t>(4)  901</w:t>
      </w:r>
      <w:r>
        <w:tab/>
      </w:r>
      <w:r>
        <w:tab/>
      </w:r>
      <w:r>
        <w:tab/>
      </w:r>
      <w:r>
        <w:tab/>
      </w:r>
      <w:r>
        <w:tab/>
      </w:r>
      <w:r w:rsidRPr="008844FC">
        <w:rPr>
          <w:b/>
        </w:rPr>
        <w:t>[2015]</w:t>
      </w:r>
    </w:p>
    <w:p w:rsidR="008844FC" w:rsidRDefault="008844FC" w:rsidP="008D0F6F">
      <w:pPr>
        <w:ind w:left="720" w:hanging="720"/>
      </w:pPr>
      <w:r>
        <w:t>4.</w:t>
      </w:r>
      <w:r>
        <w:tab/>
        <w:t>The number of integers greater than 6,000 that can be formed, using the digits 3, 5, 6, 7 and 8, without repetition, is :</w:t>
      </w:r>
    </w:p>
    <w:p w:rsidR="008844FC" w:rsidRDefault="008844FC" w:rsidP="008D0F6F">
      <w:pPr>
        <w:ind w:left="720" w:hanging="720"/>
      </w:pPr>
      <w:r>
        <w:tab/>
        <w:t>(1)  192</w:t>
      </w:r>
      <w:r>
        <w:tab/>
      </w:r>
      <w:r>
        <w:tab/>
      </w:r>
      <w:r>
        <w:tab/>
      </w:r>
      <w:r>
        <w:tab/>
      </w:r>
      <w:r>
        <w:tab/>
      </w:r>
      <w:r>
        <w:tab/>
        <w:t>(2)  120</w:t>
      </w:r>
    </w:p>
    <w:p w:rsidR="008844FC" w:rsidRDefault="008844FC" w:rsidP="008D0F6F">
      <w:pPr>
        <w:ind w:left="720" w:hanging="720"/>
      </w:pPr>
      <w:r>
        <w:tab/>
        <w:t>(3)  72</w:t>
      </w:r>
      <w:r>
        <w:tab/>
      </w:r>
      <w:r>
        <w:tab/>
      </w:r>
      <w:r>
        <w:tab/>
      </w:r>
      <w:r>
        <w:tab/>
      </w:r>
      <w:r>
        <w:tab/>
      </w:r>
      <w:r>
        <w:tab/>
        <w:t>(4)  216</w:t>
      </w:r>
      <w:r>
        <w:tab/>
      </w:r>
      <w:r>
        <w:tab/>
      </w:r>
      <w:r>
        <w:tab/>
      </w:r>
      <w:r>
        <w:tab/>
      </w:r>
      <w:r>
        <w:tab/>
      </w:r>
      <w:r w:rsidRPr="008844FC">
        <w:rPr>
          <w:b/>
        </w:rPr>
        <w:t>[2015]</w:t>
      </w:r>
    </w:p>
    <w:p w:rsidR="008844FC" w:rsidRDefault="00E4654E" w:rsidP="008D0F6F">
      <w:pPr>
        <w:ind w:left="720" w:hanging="720"/>
      </w:pPr>
      <w:r>
        <w:t>5.</w:t>
      </w:r>
      <w:r>
        <w:tab/>
        <w:t>Let T</w:t>
      </w:r>
      <w:r w:rsidRPr="00E4654E">
        <w:rPr>
          <w:vertAlign w:val="subscript"/>
        </w:rPr>
        <w:t>n</w:t>
      </w:r>
      <w:r>
        <w:t xml:space="preserve"> be the number of all possible triangles formed by joining vertices of an n-sided regular polygon. If T</w:t>
      </w:r>
      <w:r w:rsidRPr="00E4654E">
        <w:rPr>
          <w:vertAlign w:val="subscript"/>
        </w:rPr>
        <w:t xml:space="preserve">n+1 </w:t>
      </w:r>
      <w:r>
        <w:t>– T</w:t>
      </w:r>
      <w:r w:rsidRPr="00E4654E">
        <w:rPr>
          <w:vertAlign w:val="subscript"/>
        </w:rPr>
        <w:t>n</w:t>
      </w:r>
      <w:r>
        <w:t xml:space="preserve"> = 10, then the value of n is</w:t>
      </w:r>
    </w:p>
    <w:p w:rsidR="00E4654E" w:rsidRDefault="00E4654E" w:rsidP="008D0F6F">
      <w:pPr>
        <w:ind w:left="720" w:hanging="720"/>
      </w:pPr>
      <w:r>
        <w:tab/>
        <w:t>(1)  5</w:t>
      </w:r>
      <w:r>
        <w:tab/>
      </w:r>
      <w:r>
        <w:tab/>
      </w:r>
      <w:r>
        <w:tab/>
      </w:r>
      <w:r>
        <w:tab/>
      </w:r>
      <w:r>
        <w:tab/>
      </w:r>
      <w:r>
        <w:tab/>
        <w:t>(2)  10</w:t>
      </w:r>
    </w:p>
    <w:p w:rsidR="00E4654E" w:rsidRDefault="00E4654E" w:rsidP="008D0F6F">
      <w:pPr>
        <w:ind w:left="720" w:hanging="720"/>
      </w:pPr>
      <w:r>
        <w:tab/>
        <w:t>(3)  8</w:t>
      </w:r>
      <w:r>
        <w:tab/>
      </w:r>
      <w:r>
        <w:tab/>
      </w:r>
      <w:r>
        <w:tab/>
      </w:r>
      <w:r>
        <w:tab/>
      </w:r>
      <w:r>
        <w:tab/>
      </w:r>
      <w:r>
        <w:tab/>
        <w:t>(4)  7</w:t>
      </w:r>
      <w:r>
        <w:tab/>
      </w:r>
      <w:r>
        <w:tab/>
      </w:r>
      <w:r>
        <w:tab/>
      </w:r>
      <w:r>
        <w:tab/>
      </w:r>
      <w:r>
        <w:tab/>
      </w:r>
      <w:r w:rsidRPr="00E4654E">
        <w:rPr>
          <w:b/>
        </w:rPr>
        <w:t>[2013]</w:t>
      </w:r>
    </w:p>
    <w:p w:rsidR="00E4654E" w:rsidRDefault="00E4654E" w:rsidP="008D0F6F">
      <w:pPr>
        <w:ind w:left="720" w:hanging="720"/>
      </w:pPr>
      <w:r>
        <w:t>6.</w:t>
      </w:r>
      <w:r>
        <w:tab/>
        <w:t>Assuming the balls to be identical except for difference in colours, the number of ways in which one or more balls can be selected from 10 white, 9 green and 7 black balls is</w:t>
      </w:r>
    </w:p>
    <w:p w:rsidR="00E4654E" w:rsidRDefault="00E4654E" w:rsidP="008D0F6F">
      <w:pPr>
        <w:ind w:left="720" w:hanging="720"/>
      </w:pPr>
      <w:r>
        <w:tab/>
        <w:t>(1)  630</w:t>
      </w:r>
      <w:r>
        <w:tab/>
      </w:r>
      <w:r>
        <w:tab/>
      </w:r>
      <w:r>
        <w:tab/>
      </w:r>
      <w:r>
        <w:tab/>
      </w:r>
      <w:r>
        <w:tab/>
      </w:r>
      <w:r>
        <w:tab/>
        <w:t>(2)  879</w:t>
      </w:r>
    </w:p>
    <w:p w:rsidR="00E4654E" w:rsidRDefault="00E4654E" w:rsidP="008D0F6F">
      <w:pPr>
        <w:ind w:left="720" w:hanging="720"/>
      </w:pPr>
      <w:r>
        <w:tab/>
        <w:t>(3)  880</w:t>
      </w:r>
      <w:r>
        <w:tab/>
      </w:r>
      <w:r>
        <w:tab/>
      </w:r>
      <w:r>
        <w:tab/>
      </w:r>
      <w:r>
        <w:tab/>
      </w:r>
      <w:r>
        <w:tab/>
      </w:r>
      <w:r>
        <w:tab/>
        <w:t>(4)  629</w:t>
      </w:r>
      <w:r>
        <w:tab/>
      </w:r>
      <w:r>
        <w:tab/>
      </w:r>
      <w:r>
        <w:tab/>
      </w:r>
      <w:r>
        <w:tab/>
      </w:r>
      <w:r>
        <w:tab/>
      </w:r>
      <w:r w:rsidRPr="00E4654E">
        <w:rPr>
          <w:b/>
        </w:rPr>
        <w:t>[2012]</w:t>
      </w:r>
    </w:p>
    <w:p w:rsidR="00E4654E" w:rsidRDefault="00E4654E" w:rsidP="008D0F6F">
      <w:pPr>
        <w:ind w:left="720" w:hanging="720"/>
      </w:pPr>
      <w:r>
        <w:t>7.</w:t>
      </w:r>
      <w:r>
        <w:tab/>
        <w:t>Let X = {1, 2, 3, 4, 5}</w:t>
      </w:r>
      <w:r w:rsidR="006C157A">
        <w:t xml:space="preserve">. The number of different </w:t>
      </w:r>
      <w:r w:rsidR="00B14285">
        <w:t xml:space="preserve">ordered pairs (Y,Z) that can be formed such that </w:t>
      </w:r>
      <w:r w:rsidR="00B14285" w:rsidRPr="00B14285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6.3pt" o:ole="">
            <v:imagedata r:id="rId5" o:title=""/>
          </v:shape>
          <o:OLEObject Type="Embed" ProgID="Equation.DSMT4" ShapeID="_x0000_i1025" DrawAspect="Content" ObjectID="_1582811879" r:id="rId6"/>
        </w:object>
      </w:r>
      <w:r w:rsidR="00B14285">
        <w:t xml:space="preserve"> </w:t>
      </w:r>
      <w:r w:rsidR="00B14285" w:rsidRPr="00B14285">
        <w:rPr>
          <w:position w:val="-10"/>
        </w:rPr>
        <w:object w:dxaOrig="780" w:dyaOrig="320">
          <v:shape id="_x0000_i1026" type="#_x0000_t75" style="width:38.7pt;height:16.3pt" o:ole="">
            <v:imagedata r:id="rId7" o:title=""/>
          </v:shape>
          <o:OLEObject Type="Embed" ProgID="Equation.DSMT4" ShapeID="_x0000_i1026" DrawAspect="Content" ObjectID="_1582811880" r:id="rId8"/>
        </w:object>
      </w:r>
      <w:r w:rsidR="00B14285">
        <w:t xml:space="preserve"> and </w:t>
      </w:r>
      <w:r w:rsidR="00B14285" w:rsidRPr="00B14285">
        <w:rPr>
          <w:position w:val="-4"/>
        </w:rPr>
        <w:object w:dxaOrig="639" w:dyaOrig="260">
          <v:shape id="_x0000_i1027" type="#_x0000_t75" style="width:31.9pt;height:12.9pt" o:ole="">
            <v:imagedata r:id="rId9" o:title=""/>
          </v:shape>
          <o:OLEObject Type="Embed" ProgID="Equation.DSMT4" ShapeID="_x0000_i1027" DrawAspect="Content" ObjectID="_1582811881" r:id="rId10"/>
        </w:object>
      </w:r>
      <w:r w:rsidR="00B14285">
        <w:t xml:space="preserve"> is empty, is</w:t>
      </w:r>
    </w:p>
    <w:p w:rsidR="00B14285" w:rsidRDefault="00B14285" w:rsidP="008D0F6F">
      <w:pPr>
        <w:ind w:left="720" w:hanging="720"/>
      </w:pPr>
      <w:r>
        <w:lastRenderedPageBreak/>
        <w:tab/>
        <w:t xml:space="preserve">(1)  </w:t>
      </w:r>
      <w:r w:rsidRPr="00B14285">
        <w:rPr>
          <w:position w:val="-4"/>
        </w:rPr>
        <w:object w:dxaOrig="260" w:dyaOrig="300">
          <v:shape id="_x0000_i1028" type="#_x0000_t75" style="width:12.9pt;height:14.95pt" o:ole="">
            <v:imagedata r:id="rId11" o:title=""/>
          </v:shape>
          <o:OLEObject Type="Embed" ProgID="Equation.DSMT4" ShapeID="_x0000_i1028" DrawAspect="Content" ObjectID="_1582811882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14285">
        <w:rPr>
          <w:position w:val="-6"/>
        </w:rPr>
        <w:object w:dxaOrig="260" w:dyaOrig="320">
          <v:shape id="_x0000_i1029" type="#_x0000_t75" style="width:12.9pt;height:16.3pt" o:ole="">
            <v:imagedata r:id="rId13" o:title=""/>
          </v:shape>
          <o:OLEObject Type="Embed" ProgID="Equation.DSMT4" ShapeID="_x0000_i1029" DrawAspect="Content" ObjectID="_1582811883" r:id="rId14"/>
        </w:object>
      </w:r>
    </w:p>
    <w:p w:rsidR="00B14285" w:rsidRDefault="00B14285" w:rsidP="008D0F6F">
      <w:pPr>
        <w:ind w:left="720" w:hanging="720"/>
      </w:pPr>
      <w:r>
        <w:tab/>
        <w:t xml:space="preserve">(3)  </w:t>
      </w:r>
      <w:r w:rsidRPr="00B14285">
        <w:rPr>
          <w:position w:val="-6"/>
        </w:rPr>
        <w:object w:dxaOrig="260" w:dyaOrig="320">
          <v:shape id="_x0000_i1030" type="#_x0000_t75" style="width:12.9pt;height:16.3pt" o:ole="">
            <v:imagedata r:id="rId15" o:title=""/>
          </v:shape>
          <o:OLEObject Type="Embed" ProgID="Equation.DSMT4" ShapeID="_x0000_i1030" DrawAspect="Content" ObjectID="_1582811884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B14285">
        <w:rPr>
          <w:position w:val="-6"/>
        </w:rPr>
        <w:object w:dxaOrig="260" w:dyaOrig="320">
          <v:shape id="_x0000_i1031" type="#_x0000_t75" style="width:12.9pt;height:16.3pt" o:ole="">
            <v:imagedata r:id="rId17" o:title=""/>
          </v:shape>
          <o:OLEObject Type="Embed" ProgID="Equation.DSMT4" ShapeID="_x0000_i1031" DrawAspect="Content" ObjectID="_1582811885" r:id="rId1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B14285">
        <w:rPr>
          <w:b/>
        </w:rPr>
        <w:t>[2012]</w:t>
      </w:r>
    </w:p>
    <w:p w:rsidR="00B14285" w:rsidRDefault="00B14285" w:rsidP="008D0F6F">
      <w:pPr>
        <w:ind w:left="720" w:hanging="720"/>
      </w:pPr>
      <w:r>
        <w:t>8.</w:t>
      </w:r>
      <w:r>
        <w:tab/>
        <w:t>There are 10 points in a plane, out of these 6 are collinear. If N is the number of triangles formed by joining these points, then</w:t>
      </w:r>
    </w:p>
    <w:p w:rsidR="00B14285" w:rsidRDefault="00B14285" w:rsidP="008D0F6F">
      <w:pPr>
        <w:ind w:left="720" w:hanging="720"/>
      </w:pPr>
      <w:r>
        <w:tab/>
        <w:t>(1)  140 &lt; N ≤ 190</w:t>
      </w:r>
      <w:r>
        <w:tab/>
      </w:r>
      <w:r>
        <w:tab/>
      </w:r>
      <w:r>
        <w:tab/>
      </w:r>
      <w:r>
        <w:tab/>
        <w:t>(2)  N &gt; 190</w:t>
      </w:r>
    </w:p>
    <w:p w:rsidR="00B14285" w:rsidRDefault="00B14285" w:rsidP="008D0F6F">
      <w:pPr>
        <w:ind w:left="720" w:hanging="720"/>
      </w:pPr>
      <w:r>
        <w:tab/>
        <w:t>(3)  N ≤ 100</w:t>
      </w:r>
      <w:r>
        <w:tab/>
      </w:r>
      <w:r>
        <w:tab/>
      </w:r>
      <w:r>
        <w:tab/>
      </w:r>
      <w:r>
        <w:tab/>
      </w:r>
      <w:r>
        <w:tab/>
        <w:t>(4)  100 &lt; N ≤140</w:t>
      </w:r>
      <w:r w:rsidR="00813DEE">
        <w:tab/>
      </w:r>
      <w:r w:rsidR="00813DEE">
        <w:tab/>
      </w:r>
      <w:r w:rsidR="00813DEE">
        <w:tab/>
      </w:r>
      <w:r w:rsidR="00813DEE" w:rsidRPr="00813DEE">
        <w:rPr>
          <w:b/>
        </w:rPr>
        <w:t>[2011]</w:t>
      </w:r>
    </w:p>
    <w:p w:rsidR="00813DEE" w:rsidRDefault="00813DEE" w:rsidP="008D0F6F">
      <w:pPr>
        <w:ind w:left="720" w:hanging="720"/>
      </w:pPr>
      <w:r>
        <w:t>9.</w:t>
      </w:r>
      <w:r>
        <w:tab/>
      </w:r>
      <w:r w:rsidR="00B3423D">
        <w:t>From 6 different novels and 3 different dictionaries, 4 novels and 1 dictionary are to be selected and arranged in a row on the shelf so that the dictionary is always in the middle. Then the number of such arrangements is</w:t>
      </w:r>
    </w:p>
    <w:p w:rsidR="00B3423D" w:rsidRDefault="00B3423D" w:rsidP="008D0F6F">
      <w:pPr>
        <w:ind w:left="720" w:hanging="720"/>
      </w:pPr>
      <w:r>
        <w:tab/>
        <w:t>(1)  less than 500</w:t>
      </w:r>
      <w:r>
        <w:tab/>
      </w:r>
      <w:r>
        <w:tab/>
      </w:r>
      <w:r>
        <w:tab/>
      </w:r>
      <w:r>
        <w:tab/>
        <w:t>(2)  at least 500 but less than 750</w:t>
      </w:r>
    </w:p>
    <w:p w:rsidR="00B3423D" w:rsidRDefault="00B3423D" w:rsidP="008D0F6F">
      <w:pPr>
        <w:ind w:left="720" w:hanging="720"/>
      </w:pPr>
      <w:r>
        <w:tab/>
        <w:t>(3)  at least 750 but less than 1000</w:t>
      </w:r>
      <w:r>
        <w:tab/>
      </w:r>
      <w:r>
        <w:tab/>
        <w:t>(4)  at least 1000</w:t>
      </w:r>
      <w:r>
        <w:tab/>
      </w:r>
      <w:r>
        <w:tab/>
      </w:r>
      <w:r>
        <w:tab/>
      </w:r>
      <w:r w:rsidRPr="00B3423D">
        <w:rPr>
          <w:b/>
        </w:rPr>
        <w:t>[2009]</w:t>
      </w:r>
    </w:p>
    <w:p w:rsidR="00B3423D" w:rsidRDefault="00B3423D" w:rsidP="008D0F6F">
      <w:pPr>
        <w:ind w:left="720" w:hanging="720"/>
      </w:pPr>
      <w:r>
        <w:t>10.</w:t>
      </w:r>
      <w:r>
        <w:tab/>
        <w:t>How many different words can be formed by jumbling the letters in the word MISSISSIPPI in which no two S are adjacent?</w:t>
      </w:r>
    </w:p>
    <w:p w:rsidR="00B3423D" w:rsidRDefault="00B3423D" w:rsidP="008D0F6F">
      <w:pPr>
        <w:ind w:left="720" w:hanging="720"/>
      </w:pPr>
      <w:r>
        <w:tab/>
        <w:t xml:space="preserve">(1)  </w:t>
      </w:r>
      <w:r w:rsidRPr="00B3423D">
        <w:rPr>
          <w:position w:val="-12"/>
        </w:rPr>
        <w:object w:dxaOrig="960" w:dyaOrig="380">
          <v:shape id="_x0000_i1032" type="#_x0000_t75" style="width:48.25pt;height:19pt" o:ole="">
            <v:imagedata r:id="rId19" o:title=""/>
          </v:shape>
          <o:OLEObject Type="Embed" ProgID="Equation.DSMT4" ShapeID="_x0000_i1032" DrawAspect="Content" ObjectID="_1582811886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3423D">
        <w:rPr>
          <w:position w:val="-12"/>
        </w:rPr>
        <w:object w:dxaOrig="740" w:dyaOrig="380">
          <v:shape id="_x0000_i1033" type="#_x0000_t75" style="width:36.7pt;height:19pt" o:ole="">
            <v:imagedata r:id="rId21" o:title=""/>
          </v:shape>
          <o:OLEObject Type="Embed" ProgID="Equation.DSMT4" ShapeID="_x0000_i1033" DrawAspect="Content" ObjectID="_1582811887" r:id="rId22"/>
        </w:object>
      </w:r>
    </w:p>
    <w:p w:rsidR="00B3423D" w:rsidRDefault="00B3423D" w:rsidP="00B3423D">
      <w:pPr>
        <w:ind w:left="720" w:hanging="720"/>
      </w:pPr>
      <w:r>
        <w:tab/>
        <w:t xml:space="preserve">(3)  </w:t>
      </w:r>
      <w:r w:rsidRPr="00B3423D">
        <w:rPr>
          <w:position w:val="-12"/>
        </w:rPr>
        <w:object w:dxaOrig="760" w:dyaOrig="380">
          <v:shape id="_x0000_i1034" type="#_x0000_t75" style="width:38.05pt;height:19pt" o:ole="">
            <v:imagedata r:id="rId23" o:title=""/>
          </v:shape>
          <o:OLEObject Type="Embed" ProgID="Equation.DSMT4" ShapeID="_x0000_i1034" DrawAspect="Content" ObjectID="_1582811888" r:id="rId2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B3423D">
        <w:rPr>
          <w:position w:val="-12"/>
        </w:rPr>
        <w:object w:dxaOrig="960" w:dyaOrig="380">
          <v:shape id="_x0000_i1035" type="#_x0000_t75" style="width:48.25pt;height:19pt" o:ole="">
            <v:imagedata r:id="rId25" o:title=""/>
          </v:shape>
          <o:OLEObject Type="Embed" ProgID="Equation.DSMT4" ShapeID="_x0000_i1035" DrawAspect="Content" ObjectID="_1582811889" r:id="rId26"/>
        </w:object>
      </w:r>
      <w:r>
        <w:tab/>
      </w:r>
      <w:r>
        <w:tab/>
      </w:r>
      <w:r>
        <w:tab/>
      </w:r>
      <w:r>
        <w:tab/>
      </w:r>
      <w:r w:rsidRPr="00B3423D">
        <w:rPr>
          <w:b/>
        </w:rPr>
        <w:t>[2008]</w:t>
      </w:r>
    </w:p>
    <w:p w:rsidR="00B3423D" w:rsidRDefault="00B3423D" w:rsidP="00B3423D">
      <w:pPr>
        <w:ind w:left="720" w:hanging="720"/>
      </w:pPr>
      <w:r>
        <w:t>11.</w:t>
      </w:r>
      <w:r>
        <w:tab/>
        <w:t xml:space="preserve">The set S = {1, 2, 3, …., 12} is to be  partitioned into three sets A, B, C of equal size. Thus, </w:t>
      </w:r>
      <w:r w:rsidRPr="00B3423D">
        <w:rPr>
          <w:position w:val="-6"/>
        </w:rPr>
        <w:object w:dxaOrig="1460" w:dyaOrig="279">
          <v:shape id="_x0000_i1036" type="#_x0000_t75" style="width:72.7pt;height:14.25pt" o:ole="">
            <v:imagedata r:id="rId27" o:title=""/>
          </v:shape>
          <o:OLEObject Type="Embed" ProgID="Equation.DSMT4" ShapeID="_x0000_i1036" DrawAspect="Content" ObjectID="_1582811890" r:id="rId28"/>
        </w:object>
      </w:r>
      <w:r>
        <w:t xml:space="preserve">, </w:t>
      </w:r>
      <w:r w:rsidRPr="00B3423D">
        <w:rPr>
          <w:position w:val="-10"/>
        </w:rPr>
        <w:object w:dxaOrig="2659" w:dyaOrig="320">
          <v:shape id="_x0000_i1037" type="#_x0000_t75" style="width:133.15pt;height:16.3pt" o:ole="">
            <v:imagedata r:id="rId29" o:title=""/>
          </v:shape>
          <o:OLEObject Type="Embed" ProgID="Equation.DSMT4" ShapeID="_x0000_i1037" DrawAspect="Content" ObjectID="_1582811891" r:id="rId30"/>
        </w:object>
      </w:r>
      <w:r>
        <w:t>. The number of ways to partition S is</w:t>
      </w:r>
    </w:p>
    <w:p w:rsidR="00B3423D" w:rsidRDefault="00B3423D" w:rsidP="00B3423D">
      <w:pPr>
        <w:ind w:left="720" w:hanging="720"/>
      </w:pPr>
      <w:r>
        <w:tab/>
        <w:t xml:space="preserve">(1)  </w:t>
      </w:r>
      <w:r w:rsidRPr="00B3423D">
        <w:rPr>
          <w:position w:val="-28"/>
        </w:rPr>
        <w:object w:dxaOrig="760" w:dyaOrig="660">
          <v:shape id="_x0000_i1038" type="#_x0000_t75" style="width:38.05pt;height:33.3pt" o:ole="">
            <v:imagedata r:id="rId31" o:title=""/>
          </v:shape>
          <o:OLEObject Type="Embed" ProgID="Equation.DSMT4" ShapeID="_x0000_i1038" DrawAspect="Content" ObjectID="_1582811892" r:id="rId3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3423D">
        <w:rPr>
          <w:position w:val="-28"/>
        </w:rPr>
        <w:object w:dxaOrig="760" w:dyaOrig="660">
          <v:shape id="_x0000_i1039" type="#_x0000_t75" style="width:38.05pt;height:33.3pt" o:ole="">
            <v:imagedata r:id="rId33" o:title=""/>
          </v:shape>
          <o:OLEObject Type="Embed" ProgID="Equation.DSMT4" ShapeID="_x0000_i1039" DrawAspect="Content" ObjectID="_1582811893" r:id="rId34"/>
        </w:object>
      </w:r>
    </w:p>
    <w:p w:rsidR="00794E8A" w:rsidRDefault="00794E8A" w:rsidP="00B3423D">
      <w:pPr>
        <w:ind w:left="720" w:hanging="720"/>
      </w:pPr>
      <w:r>
        <w:tab/>
        <w:t xml:space="preserve">(3)  </w:t>
      </w:r>
      <w:r w:rsidRPr="00794E8A">
        <w:rPr>
          <w:position w:val="-28"/>
        </w:rPr>
        <w:object w:dxaOrig="560" w:dyaOrig="660">
          <v:shape id="_x0000_i1040" type="#_x0000_t75" style="width:27.85pt;height:33.3pt" o:ole="">
            <v:imagedata r:id="rId35" o:title=""/>
          </v:shape>
          <o:OLEObject Type="Embed" ProgID="Equation.DSMT4" ShapeID="_x0000_i1040" DrawAspect="Content" ObjectID="_1582811894" r:id="rId3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794E8A">
        <w:rPr>
          <w:position w:val="-36"/>
        </w:rPr>
        <w:object w:dxaOrig="560" w:dyaOrig="740">
          <v:shape id="_x0000_i1041" type="#_x0000_t75" style="width:27.85pt;height:36.7pt" o:ole="">
            <v:imagedata r:id="rId37" o:title=""/>
          </v:shape>
          <o:OLEObject Type="Embed" ProgID="Equation.DSMT4" ShapeID="_x0000_i1041" DrawAspect="Content" ObjectID="_1582811895" r:id="rId38"/>
        </w:object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7]</w:t>
      </w:r>
    </w:p>
    <w:p w:rsidR="00794E8A" w:rsidRDefault="00794E8A" w:rsidP="00B3423D">
      <w:pPr>
        <w:ind w:left="720" w:hanging="720"/>
      </w:pPr>
      <w:r>
        <w:t>12.</w:t>
      </w:r>
      <w:r>
        <w:tab/>
        <w:t>At an election, a voter may vote for any number of candidates, not greater than the number to be elected. There are 10 candidates and 4 are to be elected. If a voter votes for at least one candidate, then the number of ways in which he can vote is</w:t>
      </w:r>
    </w:p>
    <w:p w:rsidR="00794E8A" w:rsidRDefault="00794E8A" w:rsidP="00B3423D">
      <w:pPr>
        <w:ind w:left="720" w:hanging="720"/>
      </w:pPr>
      <w:r>
        <w:tab/>
        <w:t>(1)  5040</w:t>
      </w:r>
      <w:r>
        <w:tab/>
      </w:r>
      <w:r>
        <w:tab/>
      </w:r>
      <w:r>
        <w:tab/>
      </w:r>
      <w:r>
        <w:tab/>
      </w:r>
      <w:r>
        <w:tab/>
        <w:t>(2)  6210</w:t>
      </w:r>
    </w:p>
    <w:p w:rsidR="00794E8A" w:rsidRDefault="00794E8A" w:rsidP="00B3423D">
      <w:pPr>
        <w:ind w:left="720" w:hanging="720"/>
      </w:pPr>
      <w:r>
        <w:tab/>
        <w:t>(3)  385</w:t>
      </w:r>
      <w:r>
        <w:tab/>
      </w:r>
      <w:r>
        <w:tab/>
      </w:r>
      <w:r>
        <w:tab/>
      </w:r>
      <w:r>
        <w:tab/>
      </w:r>
      <w:r>
        <w:tab/>
      </w:r>
      <w:r>
        <w:tab/>
        <w:t>(4)  1110</w:t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6]</w:t>
      </w:r>
    </w:p>
    <w:p w:rsidR="00794E8A" w:rsidRDefault="00794E8A" w:rsidP="00B3423D">
      <w:pPr>
        <w:ind w:left="720" w:hanging="720"/>
      </w:pPr>
      <w:r>
        <w:t>13.</w:t>
      </w:r>
      <w:r>
        <w:tab/>
        <w:t>If the letters of word SACHIN are arranged in all possible ways and these words are written out as in dictionary, then the word SACHIN appears at serial number</w:t>
      </w:r>
    </w:p>
    <w:p w:rsidR="00794E8A" w:rsidRDefault="00794E8A" w:rsidP="00B3423D">
      <w:pPr>
        <w:ind w:left="720" w:hanging="720"/>
      </w:pPr>
      <w:r>
        <w:lastRenderedPageBreak/>
        <w:tab/>
        <w:t>(1)  601</w:t>
      </w:r>
      <w:r>
        <w:tab/>
      </w:r>
      <w:r>
        <w:tab/>
      </w:r>
      <w:r>
        <w:tab/>
      </w:r>
      <w:r>
        <w:tab/>
      </w:r>
      <w:r>
        <w:tab/>
      </w:r>
      <w:r>
        <w:tab/>
        <w:t>(2)  600</w:t>
      </w:r>
    </w:p>
    <w:p w:rsidR="00794E8A" w:rsidRDefault="00794E8A" w:rsidP="00B3423D">
      <w:pPr>
        <w:ind w:left="720" w:hanging="720"/>
      </w:pPr>
      <w:r>
        <w:tab/>
        <w:t>(3)  603</w:t>
      </w:r>
      <w:r>
        <w:tab/>
      </w:r>
      <w:r>
        <w:tab/>
      </w:r>
      <w:r>
        <w:tab/>
      </w:r>
      <w:r>
        <w:tab/>
      </w:r>
      <w:r>
        <w:tab/>
      </w:r>
      <w:r>
        <w:tab/>
        <w:t>(4)  602</w:t>
      </w:r>
      <w:r>
        <w:tab/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5]</w:t>
      </w:r>
    </w:p>
    <w:p w:rsidR="00794E8A" w:rsidRDefault="00794E8A" w:rsidP="00B3423D">
      <w:pPr>
        <w:ind w:left="720" w:hanging="720"/>
      </w:pPr>
      <w:r>
        <w:t xml:space="preserve">14. </w:t>
      </w:r>
      <w:r>
        <w:tab/>
        <w:t>How many ways are there to arrange the letters in the word GARDEN with the vowels in alphabetic order?</w:t>
      </w:r>
    </w:p>
    <w:p w:rsidR="00794E8A" w:rsidRDefault="00794E8A" w:rsidP="00B3423D">
      <w:pPr>
        <w:ind w:left="720" w:hanging="720"/>
      </w:pPr>
      <w:r>
        <w:tab/>
        <w:t>(1)  120</w:t>
      </w:r>
      <w:r>
        <w:tab/>
      </w:r>
      <w:r>
        <w:tab/>
      </w:r>
      <w:r>
        <w:tab/>
      </w:r>
      <w:r>
        <w:tab/>
      </w:r>
      <w:r>
        <w:tab/>
      </w:r>
      <w:r>
        <w:tab/>
        <w:t>(2)  480</w:t>
      </w:r>
    </w:p>
    <w:p w:rsidR="00794E8A" w:rsidRDefault="00794E8A" w:rsidP="00B3423D">
      <w:pPr>
        <w:ind w:left="720" w:hanging="720"/>
      </w:pPr>
      <w:r>
        <w:tab/>
        <w:t>(3)  360</w:t>
      </w:r>
      <w:r>
        <w:tab/>
      </w:r>
      <w:r>
        <w:tab/>
      </w:r>
      <w:r>
        <w:tab/>
      </w:r>
      <w:r>
        <w:tab/>
      </w:r>
      <w:r>
        <w:tab/>
      </w:r>
      <w:r>
        <w:tab/>
        <w:t>(4)  240</w:t>
      </w:r>
      <w:r>
        <w:tab/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4]</w:t>
      </w:r>
    </w:p>
    <w:p w:rsidR="00794E8A" w:rsidRDefault="00794E8A" w:rsidP="00B3423D">
      <w:pPr>
        <w:ind w:left="720" w:hanging="720"/>
      </w:pPr>
      <w:r>
        <w:t>15.</w:t>
      </w:r>
      <w:r>
        <w:tab/>
        <w:t>The number of ways of distributing 8 identical balls in 3 distinct boxes so that none of the boxes is empty is</w:t>
      </w:r>
    </w:p>
    <w:p w:rsidR="00794E8A" w:rsidRDefault="00794E8A" w:rsidP="00B3423D">
      <w:pPr>
        <w:ind w:left="720" w:hanging="720"/>
      </w:pPr>
      <w:r>
        <w:tab/>
        <w:t>(1)  5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794E8A">
        <w:rPr>
          <w:position w:val="-12"/>
        </w:rPr>
        <w:object w:dxaOrig="380" w:dyaOrig="380">
          <v:shape id="_x0000_i1042" type="#_x0000_t75" style="width:19pt;height:19pt" o:ole="">
            <v:imagedata r:id="rId39" o:title=""/>
          </v:shape>
          <o:OLEObject Type="Embed" ProgID="Equation.DSMT4" ShapeID="_x0000_i1042" DrawAspect="Content" ObjectID="_1582811896" r:id="rId40"/>
        </w:object>
      </w:r>
    </w:p>
    <w:p w:rsidR="00794E8A" w:rsidRDefault="00794E8A" w:rsidP="00B3423D">
      <w:pPr>
        <w:ind w:left="720" w:hanging="720"/>
      </w:pPr>
      <w:r>
        <w:tab/>
        <w:t xml:space="preserve">(3)  </w:t>
      </w:r>
      <w:r w:rsidRPr="00794E8A">
        <w:rPr>
          <w:position w:val="-6"/>
        </w:rPr>
        <w:object w:dxaOrig="260" w:dyaOrig="320">
          <v:shape id="_x0000_i1043" type="#_x0000_t75" style="width:12.9pt;height:16.3pt" o:ole="">
            <v:imagedata r:id="rId41" o:title=""/>
          </v:shape>
          <o:OLEObject Type="Embed" ProgID="Equation.DSMT4" ShapeID="_x0000_i1043" DrawAspect="Content" ObjectID="_1582811897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)  21</w:t>
      </w:r>
      <w:r>
        <w:tab/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4]</w:t>
      </w:r>
    </w:p>
    <w:p w:rsidR="00794E8A" w:rsidRDefault="00794E8A" w:rsidP="00B3423D">
      <w:pPr>
        <w:ind w:left="720" w:hanging="720"/>
      </w:pPr>
      <w:r>
        <w:t>16.</w:t>
      </w:r>
      <w:r>
        <w:tab/>
        <w:t>A student is to answer 10 out of 13 questions in an examination such that he must choose at least 4 from the first five questions. The number of choices available to him is</w:t>
      </w:r>
    </w:p>
    <w:p w:rsidR="00794E8A" w:rsidRDefault="00794E8A" w:rsidP="00B3423D">
      <w:pPr>
        <w:ind w:left="720" w:hanging="720"/>
      </w:pPr>
      <w:r>
        <w:tab/>
        <w:t>(1)  140</w:t>
      </w:r>
      <w:r>
        <w:tab/>
      </w:r>
      <w:r>
        <w:tab/>
      </w:r>
      <w:r>
        <w:tab/>
      </w:r>
      <w:r>
        <w:tab/>
      </w:r>
      <w:r>
        <w:tab/>
      </w:r>
      <w:r>
        <w:tab/>
        <w:t>(2)  196</w:t>
      </w:r>
    </w:p>
    <w:p w:rsidR="00794E8A" w:rsidRDefault="00794E8A" w:rsidP="00B3423D">
      <w:pPr>
        <w:ind w:left="720" w:hanging="720"/>
      </w:pPr>
      <w:r>
        <w:tab/>
        <w:t>(3)  280</w:t>
      </w:r>
      <w:r>
        <w:tab/>
      </w:r>
      <w:r>
        <w:tab/>
      </w:r>
      <w:r>
        <w:tab/>
      </w:r>
      <w:r>
        <w:tab/>
      </w:r>
      <w:r>
        <w:tab/>
      </w:r>
      <w:r>
        <w:tab/>
        <w:t>(4)  346</w:t>
      </w:r>
      <w:r>
        <w:tab/>
      </w:r>
      <w:r>
        <w:tab/>
      </w:r>
      <w:r>
        <w:tab/>
      </w:r>
      <w:r>
        <w:tab/>
      </w:r>
      <w:r>
        <w:tab/>
      </w:r>
      <w:r w:rsidRPr="00794E8A">
        <w:rPr>
          <w:b/>
        </w:rPr>
        <w:t>[2003]</w:t>
      </w:r>
    </w:p>
    <w:p w:rsidR="00794E8A" w:rsidRDefault="00B54DC8" w:rsidP="00B3423D">
      <w:pPr>
        <w:ind w:left="720" w:hanging="720"/>
      </w:pPr>
      <w:r>
        <w:t>17.</w:t>
      </w:r>
      <w:r>
        <w:tab/>
      </w:r>
      <w:r w:rsidR="00B20AC3">
        <w:t xml:space="preserve">The number of ways in which 6 men and 5 women can dine at a round table if no two women are to sit together is given by </w:t>
      </w:r>
    </w:p>
    <w:p w:rsidR="00B20AC3" w:rsidRDefault="00B20AC3" w:rsidP="00B3423D">
      <w:pPr>
        <w:ind w:left="720" w:hanging="720"/>
      </w:pPr>
      <w:r>
        <w:tab/>
        <w:t>(1)  6!×5!</w:t>
      </w:r>
      <w:r w:rsidR="00D35082">
        <w:tab/>
      </w:r>
      <w:r w:rsidR="00D35082">
        <w:tab/>
      </w:r>
      <w:r w:rsidR="00D35082">
        <w:tab/>
      </w:r>
      <w:r w:rsidR="00D35082">
        <w:tab/>
      </w:r>
      <w:r w:rsidR="00D35082">
        <w:tab/>
        <w:t>(2)  30</w:t>
      </w:r>
    </w:p>
    <w:p w:rsidR="00D35082" w:rsidRDefault="00D35082" w:rsidP="00B3423D">
      <w:pPr>
        <w:ind w:left="720" w:hanging="720"/>
      </w:pPr>
      <w:r>
        <w:tab/>
        <w:t>(3)  5!×4!</w:t>
      </w:r>
      <w:r>
        <w:tab/>
      </w:r>
      <w:r>
        <w:tab/>
      </w:r>
      <w:r>
        <w:tab/>
      </w:r>
      <w:r>
        <w:tab/>
      </w:r>
      <w:r>
        <w:tab/>
        <w:t>(4)  7!×5!</w:t>
      </w:r>
      <w:r>
        <w:tab/>
      </w:r>
      <w:r>
        <w:tab/>
      </w:r>
      <w:r>
        <w:tab/>
      </w:r>
      <w:r>
        <w:tab/>
      </w:r>
      <w:r w:rsidRPr="00D35082">
        <w:rPr>
          <w:b/>
        </w:rPr>
        <w:t>[2003]</w:t>
      </w:r>
    </w:p>
    <w:p w:rsidR="00D35082" w:rsidRDefault="00D35082" w:rsidP="00B3423D">
      <w:pPr>
        <w:ind w:left="720" w:hanging="720"/>
      </w:pPr>
      <w:r>
        <w:t>18.</w:t>
      </w:r>
      <w:r>
        <w:tab/>
        <w:t xml:space="preserve">If </w:t>
      </w:r>
      <w:r w:rsidRPr="00D35082">
        <w:rPr>
          <w:position w:val="-12"/>
        </w:rPr>
        <w:object w:dxaOrig="400" w:dyaOrig="380">
          <v:shape id="_x0000_i1044" type="#_x0000_t75" style="width:19.7pt;height:19pt" o:ole="">
            <v:imagedata r:id="rId43" o:title=""/>
          </v:shape>
          <o:OLEObject Type="Embed" ProgID="Equation.DSMT4" ShapeID="_x0000_i1044" DrawAspect="Content" ObjectID="_1582811898" r:id="rId44"/>
        </w:object>
      </w:r>
      <w:r>
        <w:t xml:space="preserve"> denotes the number of combinations of n things taken r at a time, then the expression </w:t>
      </w:r>
      <w:r w:rsidRPr="00D35082">
        <w:rPr>
          <w:position w:val="-12"/>
        </w:rPr>
        <w:object w:dxaOrig="2100" w:dyaOrig="380">
          <v:shape id="_x0000_i1045" type="#_x0000_t75" style="width:105.3pt;height:19pt" o:ole="">
            <v:imagedata r:id="rId45" o:title=""/>
          </v:shape>
          <o:OLEObject Type="Embed" ProgID="Equation.DSMT4" ShapeID="_x0000_i1045" DrawAspect="Content" ObjectID="_1582811899" r:id="rId46"/>
        </w:object>
      </w:r>
      <w:r>
        <w:t xml:space="preserve"> equals</w:t>
      </w:r>
    </w:p>
    <w:p w:rsidR="00D35082" w:rsidRDefault="00D35082" w:rsidP="00B3423D">
      <w:pPr>
        <w:ind w:left="720" w:hanging="720"/>
      </w:pPr>
      <w:r>
        <w:tab/>
        <w:t xml:space="preserve">(1)  </w:t>
      </w:r>
      <w:r w:rsidRPr="00D35082">
        <w:rPr>
          <w:position w:val="-12"/>
        </w:rPr>
        <w:object w:dxaOrig="560" w:dyaOrig="380">
          <v:shape id="_x0000_i1046" type="#_x0000_t75" style="width:27.85pt;height:19pt" o:ole="">
            <v:imagedata r:id="rId47" o:title=""/>
          </v:shape>
          <o:OLEObject Type="Embed" ProgID="Equation.DSMT4" ShapeID="_x0000_i1046" DrawAspect="Content" ObjectID="_1582811900" r:id="rId4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D35082">
        <w:rPr>
          <w:position w:val="-12"/>
        </w:rPr>
        <w:object w:dxaOrig="700" w:dyaOrig="380">
          <v:shape id="_x0000_i1047" type="#_x0000_t75" style="width:35.3pt;height:19pt" o:ole="">
            <v:imagedata r:id="rId49" o:title=""/>
          </v:shape>
          <o:OLEObject Type="Embed" ProgID="Equation.DSMT4" ShapeID="_x0000_i1047" DrawAspect="Content" ObjectID="_1582811901" r:id="rId50"/>
        </w:object>
      </w:r>
    </w:p>
    <w:p w:rsidR="00D35082" w:rsidRDefault="00D35082" w:rsidP="00B3423D">
      <w:pPr>
        <w:ind w:left="720" w:hanging="720"/>
      </w:pPr>
      <w:r>
        <w:tab/>
        <w:t xml:space="preserve">(3)  </w:t>
      </w:r>
      <w:r w:rsidRPr="00D35082">
        <w:rPr>
          <w:position w:val="-12"/>
        </w:rPr>
        <w:object w:dxaOrig="540" w:dyaOrig="380">
          <v:shape id="_x0000_i1048" type="#_x0000_t75" style="width:27.15pt;height:19pt" o:ole="">
            <v:imagedata r:id="rId51" o:title=""/>
          </v:shape>
          <o:OLEObject Type="Embed" ProgID="Equation.DSMT4" ShapeID="_x0000_i1048" DrawAspect="Content" ObjectID="_1582811902" r:id="rId52"/>
        </w:object>
      </w:r>
      <w:r w:rsidR="00425D41">
        <w:tab/>
      </w:r>
      <w:r w:rsidR="00425D41">
        <w:tab/>
      </w:r>
      <w:r w:rsidR="00425D41">
        <w:tab/>
      </w:r>
      <w:r w:rsidR="00425D41">
        <w:tab/>
      </w:r>
      <w:r w:rsidR="00425D41">
        <w:tab/>
        <w:t xml:space="preserve">(4)  </w:t>
      </w:r>
      <w:r w:rsidR="00425D41" w:rsidRPr="00425D41">
        <w:rPr>
          <w:position w:val="-12"/>
        </w:rPr>
        <w:object w:dxaOrig="680" w:dyaOrig="380">
          <v:shape id="_x0000_i1049" type="#_x0000_t75" style="width:33.95pt;height:19pt" o:ole="">
            <v:imagedata r:id="rId53" o:title=""/>
          </v:shape>
          <o:OLEObject Type="Embed" ProgID="Equation.DSMT4" ShapeID="_x0000_i1049" DrawAspect="Content" ObjectID="_1582811903" r:id="rId54"/>
        </w:object>
      </w:r>
      <w:r w:rsidR="00425D41">
        <w:tab/>
      </w:r>
      <w:r w:rsidR="00425D41">
        <w:tab/>
      </w:r>
      <w:r w:rsidR="00425D41">
        <w:tab/>
      </w:r>
      <w:r w:rsidR="00425D41">
        <w:tab/>
      </w:r>
      <w:r w:rsidR="00425D41" w:rsidRPr="00425D41">
        <w:rPr>
          <w:b/>
        </w:rPr>
        <w:t>[2003]</w:t>
      </w:r>
    </w:p>
    <w:p w:rsidR="00425D41" w:rsidRDefault="00425D41" w:rsidP="00B3423D">
      <w:pPr>
        <w:ind w:left="720" w:hanging="720"/>
      </w:pPr>
      <w:r>
        <w:t>19.</w:t>
      </w:r>
      <w:r>
        <w:tab/>
        <w:t>If f(x) = x</w:t>
      </w:r>
      <w:r w:rsidRPr="00425D41">
        <w:rPr>
          <w:vertAlign w:val="superscript"/>
        </w:rPr>
        <w:t>n</w:t>
      </w:r>
      <w:r>
        <w:t xml:space="preserve">,  then the value of </w:t>
      </w:r>
      <w:r w:rsidR="009820A3" w:rsidRPr="00425D41">
        <w:rPr>
          <w:position w:val="-24"/>
        </w:rPr>
        <w:object w:dxaOrig="4480" w:dyaOrig="720">
          <v:shape id="_x0000_i1050" type="#_x0000_t75" style="width:224.15pt;height:36pt" o:ole="">
            <v:imagedata r:id="rId55" o:title=""/>
          </v:shape>
          <o:OLEObject Type="Embed" ProgID="Equation.DSMT4" ShapeID="_x0000_i1050" DrawAspect="Content" ObjectID="_1582811904" r:id="rId56"/>
        </w:object>
      </w:r>
      <w:r w:rsidR="009820A3">
        <w:t xml:space="preserve"> is</w:t>
      </w:r>
    </w:p>
    <w:p w:rsidR="009820A3" w:rsidRPr="009820A3" w:rsidRDefault="009820A3" w:rsidP="00B3423D">
      <w:pPr>
        <w:ind w:left="720" w:hanging="720"/>
      </w:pPr>
      <w:r>
        <w:tab/>
        <w:t>(1)  2</w:t>
      </w:r>
      <w:r w:rsidRPr="009820A3">
        <w:rPr>
          <w:vertAlign w:val="superscript"/>
        </w:rPr>
        <w:t>n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2)  2</w:t>
      </w:r>
      <w:r w:rsidRPr="009820A3">
        <w:rPr>
          <w:vertAlign w:val="superscript"/>
        </w:rPr>
        <w:t>n-1</w:t>
      </w:r>
    </w:p>
    <w:p w:rsidR="009820A3" w:rsidRDefault="009820A3" w:rsidP="00B3423D">
      <w:pPr>
        <w:ind w:left="720" w:hanging="720"/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)  1</w:t>
      </w:r>
      <w:r>
        <w:tab/>
      </w:r>
      <w:r>
        <w:tab/>
      </w:r>
      <w:r>
        <w:tab/>
      </w:r>
      <w:r>
        <w:tab/>
      </w:r>
      <w:r>
        <w:tab/>
      </w:r>
      <w:r w:rsidRPr="009820A3">
        <w:rPr>
          <w:b/>
        </w:rPr>
        <w:t>[2003]</w:t>
      </w:r>
    </w:p>
    <w:p w:rsidR="00B31BA5" w:rsidRDefault="009820A3" w:rsidP="00B3423D">
      <w:pPr>
        <w:ind w:left="720" w:hanging="720"/>
      </w:pPr>
      <w:r w:rsidRPr="009820A3">
        <w:lastRenderedPageBreak/>
        <w:t>20</w:t>
      </w:r>
      <w:r>
        <w:t>.</w:t>
      </w:r>
      <w:r w:rsidR="00B31BA5">
        <w:tab/>
        <w:t>Number of numbers greater than 1000 but less than 4000 formed using the digits 0, 2, 3, 4 with repetition allowed is</w:t>
      </w:r>
    </w:p>
    <w:p w:rsidR="00B31BA5" w:rsidRDefault="00B31BA5" w:rsidP="00B3423D">
      <w:pPr>
        <w:ind w:left="720" w:hanging="720"/>
      </w:pPr>
      <w:r>
        <w:tab/>
        <w:t>(1)  125</w:t>
      </w:r>
      <w:r>
        <w:tab/>
      </w:r>
      <w:r>
        <w:tab/>
      </w:r>
      <w:r>
        <w:tab/>
      </w:r>
      <w:r>
        <w:tab/>
      </w:r>
      <w:r>
        <w:tab/>
      </w:r>
      <w:r>
        <w:tab/>
        <w:t>(2)  105</w:t>
      </w:r>
    </w:p>
    <w:p w:rsidR="00B31BA5" w:rsidRDefault="00B31BA5" w:rsidP="00B3423D">
      <w:pPr>
        <w:ind w:left="720" w:hanging="720"/>
        <w:rPr>
          <w:b/>
        </w:rPr>
      </w:pPr>
      <w:r>
        <w:tab/>
        <w:t>(3)  128</w:t>
      </w:r>
      <w:r>
        <w:tab/>
      </w:r>
      <w:r>
        <w:tab/>
      </w:r>
      <w:r>
        <w:tab/>
      </w:r>
      <w:r>
        <w:tab/>
      </w:r>
      <w:r>
        <w:tab/>
      </w:r>
      <w:r>
        <w:tab/>
        <w:t>(4)  625</w:t>
      </w:r>
      <w:r>
        <w:tab/>
      </w:r>
      <w:r>
        <w:tab/>
      </w:r>
      <w:r>
        <w:tab/>
      </w:r>
      <w:r>
        <w:tab/>
      </w:r>
      <w:r>
        <w:tab/>
      </w:r>
      <w:r w:rsidRPr="00B31BA5">
        <w:rPr>
          <w:b/>
        </w:rPr>
        <w:t>[2002]</w:t>
      </w:r>
    </w:p>
    <w:p w:rsidR="00B31BA5" w:rsidRDefault="00B31BA5" w:rsidP="00B3423D">
      <w:pPr>
        <w:ind w:left="720" w:hanging="720"/>
      </w:pPr>
      <w:r w:rsidRPr="00B31BA5">
        <w:t>21.</w:t>
      </w:r>
      <w:r w:rsidRPr="00B31BA5">
        <w:tab/>
      </w:r>
      <w:r>
        <w:t>Five digit number divisible by 3 is formed using 0, 1, 2, 3, 4, 6 and 7 without repetition. Total number of such numbers are</w:t>
      </w:r>
    </w:p>
    <w:p w:rsidR="00B31BA5" w:rsidRDefault="00B31BA5" w:rsidP="00B3423D">
      <w:pPr>
        <w:ind w:left="720" w:hanging="720"/>
      </w:pPr>
      <w:r>
        <w:tab/>
        <w:t>(1) 312</w:t>
      </w:r>
      <w:r>
        <w:tab/>
      </w:r>
      <w:r>
        <w:tab/>
      </w:r>
      <w:r>
        <w:tab/>
      </w:r>
      <w:r>
        <w:tab/>
      </w:r>
      <w:r>
        <w:tab/>
      </w:r>
      <w:r>
        <w:tab/>
        <w:t>(2)  3125</w:t>
      </w:r>
    </w:p>
    <w:p w:rsidR="00B31BA5" w:rsidRDefault="00B31BA5" w:rsidP="00B3423D">
      <w:pPr>
        <w:ind w:left="720" w:hanging="720"/>
        <w:rPr>
          <w:b/>
        </w:rPr>
      </w:pPr>
      <w:r>
        <w:tab/>
        <w:t>(3)  120</w:t>
      </w:r>
      <w:r>
        <w:tab/>
      </w:r>
      <w:r>
        <w:tab/>
      </w:r>
      <w:r>
        <w:tab/>
      </w:r>
      <w:r>
        <w:tab/>
      </w:r>
      <w:r>
        <w:tab/>
      </w:r>
      <w:r>
        <w:tab/>
        <w:t>(4)  216</w:t>
      </w:r>
      <w:r>
        <w:tab/>
      </w:r>
      <w:r>
        <w:tab/>
      </w:r>
      <w:r>
        <w:tab/>
      </w:r>
      <w:r>
        <w:tab/>
      </w:r>
      <w:r>
        <w:tab/>
      </w:r>
      <w:r w:rsidRPr="00B31BA5">
        <w:rPr>
          <w:b/>
        </w:rPr>
        <w:t>[2002]</w:t>
      </w:r>
    </w:p>
    <w:p w:rsidR="00B31BA5" w:rsidRDefault="00B31BA5" w:rsidP="00B3423D">
      <w:pPr>
        <w:ind w:left="720" w:hanging="720"/>
      </w:pPr>
      <w:r w:rsidRPr="00B31BA5">
        <w:t>22.</w:t>
      </w:r>
      <w:r w:rsidRPr="00B31BA5">
        <w:tab/>
      </w:r>
      <w:r>
        <w:t xml:space="preserve">The sum of integers </w:t>
      </w:r>
      <w:r w:rsidR="004D03EF">
        <w:t xml:space="preserve">from </w:t>
      </w:r>
      <w:r>
        <w:t xml:space="preserve">1 to 100 that are divisible by 2 or 5 is </w:t>
      </w:r>
    </w:p>
    <w:p w:rsidR="00B31BA5" w:rsidRDefault="00B31BA5" w:rsidP="00B3423D">
      <w:pPr>
        <w:ind w:left="720" w:hanging="720"/>
      </w:pPr>
      <w:r>
        <w:tab/>
        <w:t>(1)  3000</w:t>
      </w:r>
      <w:r>
        <w:tab/>
      </w:r>
      <w:r>
        <w:tab/>
      </w:r>
      <w:r>
        <w:tab/>
      </w:r>
      <w:r>
        <w:tab/>
      </w:r>
      <w:r>
        <w:tab/>
        <w:t>(2)  3050</w:t>
      </w:r>
      <w:r>
        <w:tab/>
      </w:r>
    </w:p>
    <w:p w:rsidR="00B31BA5" w:rsidRDefault="00B31BA5" w:rsidP="00B3423D">
      <w:pPr>
        <w:ind w:left="720" w:hanging="720"/>
        <w:rPr>
          <w:b/>
        </w:rPr>
      </w:pPr>
      <w:r>
        <w:tab/>
        <w:t>(3)  3600</w:t>
      </w:r>
      <w:r>
        <w:tab/>
      </w:r>
      <w:r>
        <w:tab/>
      </w:r>
      <w:r>
        <w:tab/>
      </w:r>
      <w:r>
        <w:tab/>
      </w:r>
      <w:r>
        <w:tab/>
        <w:t>(4)  3250</w:t>
      </w:r>
      <w:r>
        <w:tab/>
      </w:r>
      <w:r>
        <w:tab/>
      </w:r>
      <w:r>
        <w:tab/>
      </w:r>
      <w:r>
        <w:tab/>
      </w:r>
      <w:r w:rsidRPr="00B31BA5">
        <w:rPr>
          <w:b/>
        </w:rPr>
        <w:t>[2002]</w:t>
      </w:r>
    </w:p>
    <w:p w:rsidR="00B31BA5" w:rsidRDefault="00B31BA5" w:rsidP="00B3423D">
      <w:pPr>
        <w:ind w:left="720" w:hanging="720"/>
      </w:pPr>
      <w:r w:rsidRPr="00B31BA5">
        <w:t>23.</w:t>
      </w:r>
      <w:r>
        <w:tab/>
        <w:t>Total number of four digit odd numbers that can be formed using 0, 1, 2, 3, 5, 7 are</w:t>
      </w:r>
    </w:p>
    <w:p w:rsidR="00B31BA5" w:rsidRDefault="00B31BA5" w:rsidP="00B3423D">
      <w:pPr>
        <w:ind w:left="720" w:hanging="720"/>
      </w:pPr>
      <w:r>
        <w:tab/>
        <w:t>(1)  216</w:t>
      </w:r>
      <w:r>
        <w:tab/>
      </w:r>
      <w:r>
        <w:tab/>
      </w:r>
      <w:r>
        <w:tab/>
      </w:r>
      <w:r>
        <w:tab/>
      </w:r>
      <w:r>
        <w:tab/>
      </w:r>
      <w:r>
        <w:tab/>
        <w:t>(2)  375</w:t>
      </w:r>
      <w:r>
        <w:tab/>
      </w:r>
    </w:p>
    <w:p w:rsidR="00B31BA5" w:rsidRDefault="00B31BA5" w:rsidP="00B3423D">
      <w:pPr>
        <w:ind w:left="720" w:hanging="720"/>
        <w:rPr>
          <w:b/>
        </w:rPr>
      </w:pPr>
      <w:r>
        <w:tab/>
        <w:t>(3)  400</w:t>
      </w:r>
      <w:r>
        <w:tab/>
      </w:r>
      <w:r>
        <w:tab/>
      </w:r>
      <w:r>
        <w:tab/>
      </w:r>
      <w:r>
        <w:tab/>
      </w:r>
      <w:r>
        <w:tab/>
      </w:r>
      <w:r>
        <w:tab/>
        <w:t>(4)  720</w:t>
      </w:r>
      <w:r>
        <w:tab/>
      </w:r>
      <w:r>
        <w:tab/>
      </w:r>
      <w:r>
        <w:tab/>
      </w:r>
      <w:r>
        <w:tab/>
      </w:r>
      <w:r>
        <w:tab/>
      </w:r>
      <w:r w:rsidRPr="00B31BA5">
        <w:rPr>
          <w:b/>
        </w:rPr>
        <w:t>[2002]</w:t>
      </w:r>
    </w:p>
    <w:p w:rsidR="00B31BA5" w:rsidRDefault="00B31BA5">
      <w:pPr>
        <w:rPr>
          <w:b/>
        </w:rPr>
      </w:pPr>
      <w:r>
        <w:rPr>
          <w:b/>
        </w:rPr>
        <w:br w:type="page"/>
      </w:r>
    </w:p>
    <w:p w:rsidR="00B31BA5" w:rsidRDefault="00B31BA5" w:rsidP="00B3423D">
      <w:pPr>
        <w:ind w:left="720" w:hanging="720"/>
      </w:pPr>
      <w:r w:rsidRPr="00B31BA5">
        <w:rPr>
          <w:b/>
        </w:rPr>
        <w:lastRenderedPageBreak/>
        <w:t>Assertion – Reason Type</w:t>
      </w:r>
    </w:p>
    <w:p w:rsidR="00B31BA5" w:rsidRDefault="00B31BA5" w:rsidP="00B3423D">
      <w:pPr>
        <w:ind w:left="720" w:hanging="720"/>
      </w:pPr>
      <w:r>
        <w:t>1.</w:t>
      </w:r>
      <w:r>
        <w:tab/>
        <w:t xml:space="preserve">In a shop there are five types of ice-creams available. A child buys six ice-creams. </w:t>
      </w:r>
    </w:p>
    <w:p w:rsidR="00B31BA5" w:rsidRDefault="00B31BA5" w:rsidP="00B3423D">
      <w:pPr>
        <w:ind w:left="720" w:hanging="720"/>
      </w:pPr>
      <w:r>
        <w:tab/>
      </w:r>
      <w:r w:rsidRPr="00B31BA5">
        <w:rPr>
          <w:b/>
        </w:rPr>
        <w:t>Statement – I</w:t>
      </w:r>
      <w:r>
        <w:t xml:space="preserve"> : The number of different ways the child can buy the six ice-creams is </w:t>
      </w:r>
      <w:r w:rsidRPr="00B31BA5">
        <w:rPr>
          <w:position w:val="-12"/>
        </w:rPr>
        <w:object w:dxaOrig="460" w:dyaOrig="380">
          <v:shape id="_x0000_i1051" type="#_x0000_t75" style="width:23.1pt;height:19pt" o:ole="">
            <v:imagedata r:id="rId57" o:title=""/>
          </v:shape>
          <o:OLEObject Type="Embed" ProgID="Equation.DSMT4" ShapeID="_x0000_i1051" DrawAspect="Content" ObjectID="_1582811905" r:id="rId58"/>
        </w:object>
      </w:r>
      <w:r w:rsidR="004F6BE9">
        <w:t>.</w:t>
      </w:r>
    </w:p>
    <w:p w:rsidR="00794E8A" w:rsidRPr="00B31BA5" w:rsidRDefault="00B31BA5" w:rsidP="00B3423D">
      <w:pPr>
        <w:ind w:left="720" w:hanging="720"/>
        <w:rPr>
          <w:b/>
        </w:rPr>
      </w:pPr>
      <w:r>
        <w:tab/>
      </w:r>
      <w:r w:rsidRPr="00B31BA5">
        <w:rPr>
          <w:b/>
        </w:rPr>
        <w:t xml:space="preserve">Statement </w:t>
      </w:r>
      <w:r>
        <w:rPr>
          <w:b/>
        </w:rPr>
        <w:t>–</w:t>
      </w:r>
      <w:r w:rsidRPr="00B31BA5">
        <w:rPr>
          <w:b/>
        </w:rPr>
        <w:t xml:space="preserve"> II</w:t>
      </w:r>
      <w:r>
        <w:rPr>
          <w:b/>
        </w:rPr>
        <w:t xml:space="preserve"> : </w:t>
      </w:r>
      <w:r>
        <w:t>The number of different ways the child can buy the six ice-creams is equal to the number of different ways of arranging 6 A’s and 4 B’s in a row.</w:t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Pr="00B31BA5">
        <w:rPr>
          <w:b/>
        </w:rPr>
        <w:tab/>
      </w:r>
      <w:r w:rsidR="00794E8A" w:rsidRPr="00B31BA5">
        <w:rPr>
          <w:b/>
        </w:rPr>
        <w:tab/>
      </w:r>
    </w:p>
    <w:p w:rsidR="008D0F6F" w:rsidRPr="008D0F6F" w:rsidRDefault="008D0F6F"/>
    <w:sectPr w:rsidR="008D0F6F" w:rsidRPr="008D0F6F" w:rsidSect="00737F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2018FA"/>
    <w:multiLevelType w:val="hybridMultilevel"/>
    <w:tmpl w:val="3F224D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8D0F6F"/>
    <w:rsid w:val="0016590D"/>
    <w:rsid w:val="00234970"/>
    <w:rsid w:val="00374920"/>
    <w:rsid w:val="00425D41"/>
    <w:rsid w:val="004D03EF"/>
    <w:rsid w:val="004F6BE9"/>
    <w:rsid w:val="006C157A"/>
    <w:rsid w:val="0072074C"/>
    <w:rsid w:val="00724AA3"/>
    <w:rsid w:val="00737F5D"/>
    <w:rsid w:val="00794E8A"/>
    <w:rsid w:val="00813DEE"/>
    <w:rsid w:val="008844FC"/>
    <w:rsid w:val="008D0F6F"/>
    <w:rsid w:val="009820A3"/>
    <w:rsid w:val="00B14285"/>
    <w:rsid w:val="00B20AC3"/>
    <w:rsid w:val="00B31BA5"/>
    <w:rsid w:val="00B3423D"/>
    <w:rsid w:val="00B54DC8"/>
    <w:rsid w:val="00D35082"/>
    <w:rsid w:val="00E465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F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0F6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3423D"/>
    <w:pPr>
      <w:tabs>
        <w:tab w:val="center" w:pos="5040"/>
        <w:tab w:val="right" w:pos="9360"/>
      </w:tabs>
      <w:ind w:left="720" w:hanging="720"/>
    </w:pPr>
  </w:style>
  <w:style w:type="character" w:customStyle="1" w:styleId="MTDisplayEquationChar">
    <w:name w:val="MTDisplayEquation Char"/>
    <w:basedOn w:val="DefaultParagraphFont"/>
    <w:link w:val="MTDisplayEquation"/>
    <w:rsid w:val="00B3423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5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13</cp:revision>
  <cp:lastPrinted>2018-03-17T13:13:00Z</cp:lastPrinted>
  <dcterms:created xsi:type="dcterms:W3CDTF">2018-03-17T11:39:00Z</dcterms:created>
  <dcterms:modified xsi:type="dcterms:W3CDTF">2018-03-1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